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56" r:id="rId3"/>
    <p:sldId id="675" r:id="rId4"/>
    <p:sldId id="908" r:id="rId5"/>
    <p:sldId id="900" r:id="rId6"/>
    <p:sldId id="911" r:id="rId7"/>
    <p:sldId id="912" r:id="rId8"/>
    <p:sldId id="894" r:id="rId9"/>
    <p:sldId id="885" r:id="rId10"/>
    <p:sldId id="914" r:id="rId11"/>
    <p:sldId id="895" r:id="rId12"/>
    <p:sldId id="915" r:id="rId13"/>
    <p:sldId id="909" r:id="rId14"/>
    <p:sldId id="904" r:id="rId15"/>
    <p:sldId id="91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35D56C2-29D4-4783-B3A8-BBBAFFA5C379}" v="3174" dt="2022-07-06T13:57:54.4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7-06T13:57:54.465" v="7450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7-06T13:52:08.177" v="7446" actId="1076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7-06T13:52:08.177" v="7446" actId="1076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7-06T13:50:32.166" v="7429" actId="103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7-06T13:50:02.471" v="741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add mod">
          <ac:chgData name="Nguyen Chi Son" userId="606856d02e9d83ac" providerId="LiveId" clId="{535D56C2-29D4-4783-B3A8-BBBAFFA5C379}" dt="2022-07-06T13:51:45.706" v="7441" actId="1076"/>
          <ac:cxnSpMkLst>
            <pc:docMk/>
            <pc:sldMk cId="743094264" sldId="895"/>
            <ac:cxnSpMk id="3" creationId="{D3FEC3BE-0017-B039-E153-62A85E21DCAB}"/>
          </ac:cxnSpMkLst>
        </pc:cxnChg>
        <pc:cxnChg chg="add mod">
          <ac:chgData name="Nguyen Chi Son" userId="606856d02e9d83ac" providerId="LiveId" clId="{535D56C2-29D4-4783-B3A8-BBBAFFA5C379}" dt="2022-07-06T13:52:02.857" v="7445" actId="14100"/>
          <ac:cxnSpMkLst>
            <pc:docMk/>
            <pc:sldMk cId="743094264" sldId="895"/>
            <ac:cxnSpMk id="16" creationId="{55261226-5863-F128-B92C-D473E107ED10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addSp delSp modSp mod modAnim">
        <pc:chgData name="Nguyen Chi Son" userId="606856d02e9d83ac" providerId="LiveId" clId="{535D56C2-29D4-4783-B3A8-BBBAFFA5C379}" dt="2022-07-06T13:38:47.400" v="6923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7-06T13:38:47.400" v="6923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7-06T13:38:47.400" v="6923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7-06T13:38:43.953" v="6896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  <pc:picChg chg="add mod">
          <ac:chgData name="Nguyen Chi Son" userId="606856d02e9d83ac" providerId="LiveId" clId="{535D56C2-29D4-4783-B3A8-BBBAFFA5C379}" dt="2022-07-06T13:38:38.102" v="6893" actId="1076"/>
          <ac:picMkLst>
            <pc:docMk/>
            <pc:sldMk cId="2460070583" sldId="900"/>
            <ac:picMk id="1026" creationId="{02A6A26F-AE2A-AD6F-38C1-8C919AF0631C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7-06T13:57:54.465" v="7450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7-06T13:20:01.952" v="6846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7-06T13:28:30.524" v="6884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7-06T13:31:14.578" v="6889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7-06T13:20:13.943" v="6852" actId="1076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7-06T13:20:18.758" v="6855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7-06T13:20:25.406" v="685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7-06T13:31:02.744" v="6888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7-06T13:57:54.465" v="7450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7-06T13:20:05.727" v="6848" actId="1076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7-06T13:20:16.094" v="6854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7-06T13:20:23.815" v="6858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7-06T13:20:31.678" v="686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7-06T13:28:27.083" v="6883" actId="20577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7-06T13:28:27.083" v="6883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addSp delSp modSp add mod modAnim">
        <pc:chgData name="Nguyen Chi Son" userId="606856d02e9d83ac" providerId="LiveId" clId="{535D56C2-29D4-4783-B3A8-BBBAFFA5C379}" dt="2022-07-06T13:44:31.713" v="7345" actId="20577"/>
        <pc:sldMkLst>
          <pc:docMk/>
          <pc:sldMk cId="176415327" sldId="911"/>
        </pc:sldMkLst>
        <pc:spChg chg="add del">
          <ac:chgData name="Nguyen Chi Son" userId="606856d02e9d83ac" providerId="LiveId" clId="{535D56C2-29D4-4783-B3A8-BBBAFFA5C379}" dt="2022-07-06T13:43:02.484" v="7269"/>
          <ac:spMkLst>
            <pc:docMk/>
            <pc:sldMk cId="176415327" sldId="911"/>
            <ac:spMk id="2" creationId="{D2026E69-8837-7923-B5C2-136B5A5680A5}"/>
          </ac:spMkLst>
        </pc:spChg>
        <pc:spChg chg="add mod">
          <ac:chgData name="Nguyen Chi Son" userId="606856d02e9d83ac" providerId="LiveId" clId="{535D56C2-29D4-4783-B3A8-BBBAFFA5C379}" dt="2022-07-06T13:44:26.325" v="7342" actId="20577"/>
          <ac:spMkLst>
            <pc:docMk/>
            <pc:sldMk cId="176415327" sldId="911"/>
            <ac:spMk id="10" creationId="{1C1C1996-2C9E-5F86-1485-3BD812F33377}"/>
          </ac:spMkLst>
        </pc:spChg>
        <pc:spChg chg="mod">
          <ac:chgData name="Nguyen Chi Son" userId="606856d02e9d83ac" providerId="LiveId" clId="{535D56C2-29D4-4783-B3A8-BBBAFFA5C379}" dt="2022-07-06T13:44:07.338" v="7339" actId="1035"/>
          <ac:spMkLst>
            <pc:docMk/>
            <pc:sldMk cId="176415327" sldId="911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7-06T13:44:31.713" v="7345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7-06T13:44:02.519" v="7325" actId="20577"/>
          <ac:spMkLst>
            <pc:docMk/>
            <pc:sldMk cId="176415327" sldId="911"/>
            <ac:spMk id="19" creationId="{9C339D16-68E4-43C4-A62E-D0146138D23B}"/>
          </ac:spMkLst>
        </pc:spChg>
        <pc:picChg chg="add mod">
          <ac:chgData name="Nguyen Chi Son" userId="606856d02e9d83ac" providerId="LiveId" clId="{535D56C2-29D4-4783-B3A8-BBBAFFA5C379}" dt="2022-07-06T13:43:43.916" v="7276" actId="1076"/>
          <ac:picMkLst>
            <pc:docMk/>
            <pc:sldMk cId="176415327" sldId="911"/>
            <ac:picMk id="2052" creationId="{A86ED9B1-FFB3-E5E0-BE3A-5DE40B0E8917}"/>
          </ac:picMkLst>
        </pc:picChg>
        <pc:picChg chg="add mod">
          <ac:chgData name="Nguyen Chi Son" userId="606856d02e9d83ac" providerId="LiveId" clId="{535D56C2-29D4-4783-B3A8-BBBAFFA5C379}" dt="2022-07-06T13:43:43.916" v="7276" actId="1076"/>
          <ac:picMkLst>
            <pc:docMk/>
            <pc:sldMk cId="176415327" sldId="911"/>
            <ac:picMk id="2054" creationId="{6B25971B-DBA9-FB92-AE01-BE5C7A315A25}"/>
          </ac:picMkLst>
        </pc:pic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addSp delSp modSp add mod delAnim modAnim">
        <pc:chgData name="Nguyen Chi Son" userId="606856d02e9d83ac" providerId="LiveId" clId="{535D56C2-29D4-4783-B3A8-BBBAFFA5C379}" dt="2022-07-06T13:29:02.930" v="6886"/>
        <pc:sldMkLst>
          <pc:docMk/>
          <pc:sldMk cId="4277145252" sldId="913"/>
        </pc:sldMkLst>
        <pc:spChg chg="add mod">
          <ac:chgData name="Nguyen Chi Son" userId="606856d02e9d83ac" providerId="LiveId" clId="{535D56C2-29D4-4783-B3A8-BBBAFFA5C379}" dt="2022-07-06T13:20:39.558" v="6865"/>
          <ac:spMkLst>
            <pc:docMk/>
            <pc:sldMk cId="4277145252" sldId="913"/>
            <ac:spMk id="17" creationId="{07EF5C9F-62E9-1607-B6B3-D3CA6311D5DC}"/>
          </ac:spMkLst>
        </pc:spChg>
        <pc:spChg chg="del">
          <ac:chgData name="Nguyen Chi Son" userId="606856d02e9d83ac" providerId="LiveId" clId="{535D56C2-29D4-4783-B3A8-BBBAFFA5C379}" dt="2022-07-06T13:20:39.228" v="6864" actId="478"/>
          <ac:spMkLst>
            <pc:docMk/>
            <pc:sldMk cId="4277145252" sldId="913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7-06T13:28:33.710" v="6885" actId="20577"/>
          <ac:spMkLst>
            <pc:docMk/>
            <pc:sldMk cId="4277145252" sldId="913"/>
            <ac:spMk id="19" creationId="{9C339D16-68E4-43C4-A62E-D0146138D23B}"/>
          </ac:spMkLst>
        </pc:spChg>
        <pc:spChg chg="del">
          <ac:chgData name="Nguyen Chi Son" userId="606856d02e9d83ac" providerId="LiveId" clId="{535D56C2-29D4-4783-B3A8-BBBAFFA5C379}" dt="2022-07-06T13:20:39.228" v="6864" actId="478"/>
          <ac:spMkLst>
            <pc:docMk/>
            <pc:sldMk cId="4277145252" sldId="913"/>
            <ac:spMk id="20" creationId="{0F2DE7D5-7A02-1F34-6C84-B9B7DD595BEC}"/>
          </ac:spMkLst>
        </pc:spChg>
        <pc:spChg chg="add mod">
          <ac:chgData name="Nguyen Chi Son" userId="606856d02e9d83ac" providerId="LiveId" clId="{535D56C2-29D4-4783-B3A8-BBBAFFA5C379}" dt="2022-07-06T13:20:39.558" v="6865"/>
          <ac:spMkLst>
            <pc:docMk/>
            <pc:sldMk cId="4277145252" sldId="913"/>
            <ac:spMk id="25" creationId="{A0D4AC8A-8CE8-015F-2FA7-847B1798B7C2}"/>
          </ac:spMkLst>
        </pc:spChg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 mod">
          <ac:chgData name="Nguyen Chi Son" userId="606856d02e9d83ac" providerId="LiveId" clId="{535D56C2-29D4-4783-B3A8-BBBAFFA5C379}" dt="2022-07-06T13:20:39.228" v="6864" actId="478"/>
          <ac:graphicFrameMkLst>
            <pc:docMk/>
            <pc:sldMk cId="4277145252" sldId="913"/>
            <ac:graphicFrameMk id="21" creationId="{E21A8EFF-1DE5-7ED3-47E1-4A66721614BC}"/>
          </ac:graphicFrameMkLst>
        </pc:graphicFrameChg>
        <pc:graphicFrameChg chg="del">
          <ac:chgData name="Nguyen Chi Son" userId="606856d02e9d83ac" providerId="LiveId" clId="{535D56C2-29D4-4783-B3A8-BBBAFFA5C379}" dt="2022-07-06T13:20:39.228" v="6864" actId="478"/>
          <ac:graphicFrameMkLst>
            <pc:docMk/>
            <pc:sldMk cId="4277145252" sldId="913"/>
            <ac:graphicFrameMk id="22" creationId="{9A90A11D-E20F-827E-A116-9C4B185D4FEF}"/>
          </ac:graphicFrameMkLst>
        </pc:graphicFrameChg>
        <pc:graphicFrameChg chg="del">
          <ac:chgData name="Nguyen Chi Son" userId="606856d02e9d83ac" providerId="LiveId" clId="{535D56C2-29D4-4783-B3A8-BBBAFFA5C379}" dt="2022-07-06T13:20:39.228" v="6864" actId="478"/>
          <ac:graphicFrameMkLst>
            <pc:docMk/>
            <pc:sldMk cId="4277145252" sldId="913"/>
            <ac:graphicFrameMk id="23" creationId="{FDFF1713-C04C-65D6-9EF1-D47E69BC4C20}"/>
          </ac:graphicFrameMkLst>
        </pc:graphicFrameChg>
        <pc:graphicFrameChg chg="del">
          <ac:chgData name="Nguyen Chi Son" userId="606856d02e9d83ac" providerId="LiveId" clId="{535D56C2-29D4-4783-B3A8-BBBAFFA5C379}" dt="2022-07-06T13:20:39.228" v="6864" actId="478"/>
          <ac:graphicFrameMkLst>
            <pc:docMk/>
            <pc:sldMk cId="4277145252" sldId="913"/>
            <ac:graphicFrameMk id="24" creationId="{80E62B5F-1EAF-B79E-1AC5-1C0A5531A37F}"/>
          </ac:graphicFrameMkLst>
        </pc:graphicFrameChg>
        <pc:graphicFrameChg chg="add mod">
          <ac:chgData name="Nguyen Chi Son" userId="606856d02e9d83ac" providerId="LiveId" clId="{535D56C2-29D4-4783-B3A8-BBBAFFA5C379}" dt="2022-07-06T13:20:39.558" v="6865"/>
          <ac:graphicFrameMkLst>
            <pc:docMk/>
            <pc:sldMk cId="4277145252" sldId="913"/>
            <ac:graphicFrameMk id="26" creationId="{805C07A4-1C41-6999-D304-A9C6B379967B}"/>
          </ac:graphicFrameMkLst>
        </pc:graphicFrameChg>
        <pc:graphicFrameChg chg="add mod">
          <ac:chgData name="Nguyen Chi Son" userId="606856d02e9d83ac" providerId="LiveId" clId="{535D56C2-29D4-4783-B3A8-BBBAFFA5C379}" dt="2022-07-06T13:20:39.558" v="6865"/>
          <ac:graphicFrameMkLst>
            <pc:docMk/>
            <pc:sldMk cId="4277145252" sldId="913"/>
            <ac:graphicFrameMk id="28" creationId="{CFE568E5-B050-4464-5391-1787395A6D65}"/>
          </ac:graphicFrameMkLst>
        </pc:graphicFrameChg>
        <pc:graphicFrameChg chg="add mod">
          <ac:chgData name="Nguyen Chi Son" userId="606856d02e9d83ac" providerId="LiveId" clId="{535D56C2-29D4-4783-B3A8-BBBAFFA5C379}" dt="2022-07-06T13:20:39.558" v="6865"/>
          <ac:graphicFrameMkLst>
            <pc:docMk/>
            <pc:sldMk cId="4277145252" sldId="913"/>
            <ac:graphicFrameMk id="32" creationId="{AA054B43-5BCE-D010-D109-F0D560C8E863}"/>
          </ac:graphicFrameMkLst>
        </pc:graphicFrameChg>
        <pc:graphicFrameChg chg="add mod">
          <ac:chgData name="Nguyen Chi Son" userId="606856d02e9d83ac" providerId="LiveId" clId="{535D56C2-29D4-4783-B3A8-BBBAFFA5C379}" dt="2022-07-06T13:20:39.558" v="6865"/>
          <ac:graphicFrameMkLst>
            <pc:docMk/>
            <pc:sldMk cId="4277145252" sldId="913"/>
            <ac:graphicFrameMk id="35" creationId="{E9577958-15AD-A82B-D08A-E10FE3DD1668}"/>
          </ac:graphicFrameMkLst>
        </pc:graphicFrame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7-06T13:20:39.228" v="6864" actId="478"/>
          <ac:cxnSpMkLst>
            <pc:docMk/>
            <pc:sldMk cId="4277145252" sldId="913"/>
            <ac:cxnSpMk id="27" creationId="{5D04AEA9-30A3-5DAD-7A51-01DC4F4F2CFE}"/>
          </ac:cxnSpMkLst>
        </pc:cxnChg>
        <pc:cxnChg chg="del">
          <ac:chgData name="Nguyen Chi Son" userId="606856d02e9d83ac" providerId="LiveId" clId="{535D56C2-29D4-4783-B3A8-BBBAFFA5C379}" dt="2022-07-06T13:20:39.228" v="6864" actId="478"/>
          <ac:cxnSpMkLst>
            <pc:docMk/>
            <pc:sldMk cId="4277145252" sldId="913"/>
            <ac:cxnSpMk id="29" creationId="{3F1EDD5F-D238-BB2D-F5DF-082C94CEC435}"/>
          </ac:cxnSpMkLst>
        </pc:cxnChg>
        <pc:cxnChg chg="del">
          <ac:chgData name="Nguyen Chi Son" userId="606856d02e9d83ac" providerId="LiveId" clId="{535D56C2-29D4-4783-B3A8-BBBAFFA5C379}" dt="2022-07-06T13:20:39.228" v="6864" actId="478"/>
          <ac:cxnSpMkLst>
            <pc:docMk/>
            <pc:sldMk cId="4277145252" sldId="913"/>
            <ac:cxnSpMk id="30" creationId="{9635DE29-4455-7535-D62B-44101FECA6D1}"/>
          </ac:cxnSpMkLst>
        </pc:cxnChg>
        <pc:cxnChg chg="del">
          <ac:chgData name="Nguyen Chi Son" userId="606856d02e9d83ac" providerId="LiveId" clId="{535D56C2-29D4-4783-B3A8-BBBAFFA5C379}" dt="2022-07-06T13:20:39.228" v="6864" actId="478"/>
          <ac:cxnSpMkLst>
            <pc:docMk/>
            <pc:sldMk cId="4277145252" sldId="913"/>
            <ac:cxnSpMk id="31" creationId="{9000E703-530D-EAFB-CDFC-ECF4DA43E3DB}"/>
          </ac:cxnSpMkLst>
        </pc:cxnChg>
        <pc:cxnChg chg="add mod">
          <ac:chgData name="Nguyen Chi Son" userId="606856d02e9d83ac" providerId="LiveId" clId="{535D56C2-29D4-4783-B3A8-BBBAFFA5C379}" dt="2022-07-06T13:20:39.558" v="6865"/>
          <ac:cxnSpMkLst>
            <pc:docMk/>
            <pc:sldMk cId="4277145252" sldId="913"/>
            <ac:cxnSpMk id="36" creationId="{297EDEC8-6346-EE10-A9DD-0408A29DDFA1}"/>
          </ac:cxnSpMkLst>
        </pc:cxnChg>
        <pc:cxnChg chg="add mod">
          <ac:chgData name="Nguyen Chi Son" userId="606856d02e9d83ac" providerId="LiveId" clId="{535D56C2-29D4-4783-B3A8-BBBAFFA5C379}" dt="2022-07-06T13:20:39.558" v="6865"/>
          <ac:cxnSpMkLst>
            <pc:docMk/>
            <pc:sldMk cId="4277145252" sldId="913"/>
            <ac:cxnSpMk id="38" creationId="{C12845B8-2A76-A2F5-9902-83E27E5D61FF}"/>
          </ac:cxnSpMkLst>
        </pc:cxnChg>
        <pc:cxnChg chg="add mod">
          <ac:chgData name="Nguyen Chi Son" userId="606856d02e9d83ac" providerId="LiveId" clId="{535D56C2-29D4-4783-B3A8-BBBAFFA5C379}" dt="2022-07-06T13:20:39.558" v="6865"/>
          <ac:cxnSpMkLst>
            <pc:docMk/>
            <pc:sldMk cId="4277145252" sldId="913"/>
            <ac:cxnSpMk id="39" creationId="{0FC0BE62-91A3-2BCA-F422-1F3D43CEDEBF}"/>
          </ac:cxnSpMkLst>
        </pc:cxnChg>
        <pc:cxnChg chg="add mod">
          <ac:chgData name="Nguyen Chi Son" userId="606856d02e9d83ac" providerId="LiveId" clId="{535D56C2-29D4-4783-B3A8-BBBAFFA5C379}" dt="2022-07-06T13:20:39.558" v="6865"/>
          <ac:cxnSpMkLst>
            <pc:docMk/>
            <pc:sldMk cId="4277145252" sldId="913"/>
            <ac:cxnSpMk id="40" creationId="{764AC136-0728-CBAA-5473-4BEDC2ED0458}"/>
          </ac:cxnSpMkLst>
        </pc:cxnChg>
      </pc:sldChg>
      <pc:sldChg chg="addSp delSp modSp add mod ord addAnim delAnim modAnim">
        <pc:chgData name="Nguyen Chi Son" userId="606856d02e9d83ac" providerId="LiveId" clId="{535D56C2-29D4-4783-B3A8-BBBAFFA5C379}" dt="2022-07-06T13:52:20.135" v="744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mod">
          <ac:chgData name="Nguyen Chi Son" userId="606856d02e9d83ac" providerId="LiveId" clId="{535D56C2-29D4-4783-B3A8-BBBAFFA5C379}" dt="2022-07-06T13:52:20.135" v="7448"/>
          <ac:spMkLst>
            <pc:docMk/>
            <pc:sldMk cId="3643987355" sldId="914"/>
            <ac:spMk id="14" creationId="{4DCB7D24-725B-830C-5B8A-9E9278260CD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spChg chg="mod">
          <ac:chgData name="Nguyen Chi Son" userId="606856d02e9d83ac" providerId="LiveId" clId="{535D56C2-29D4-4783-B3A8-BBBAFFA5C379}" dt="2022-07-06T13:49:18.334" v="7414" actId="20577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535D56C2-29D4-4783-B3A8-BBBAFFA5C379}" dt="2022-07-06T13:52:19.807" v="7447" actId="478"/>
          <ac:spMkLst>
            <pc:docMk/>
            <pc:sldMk cId="3643987355" sldId="914"/>
            <ac:spMk id="30" creationId="{80F3EBDA-CCEA-9DAE-883E-AAA46B02865C}"/>
          </ac:spMkLst>
        </pc:spChg>
        <pc:graphicFrameChg chg="add mod">
          <ac:chgData name="Nguyen Chi Son" userId="606856d02e9d83ac" providerId="LiveId" clId="{535D56C2-29D4-4783-B3A8-BBBAFFA5C379}" dt="2022-07-06T13:50:38.650" v="7431"/>
          <ac:graphicFrameMkLst>
            <pc:docMk/>
            <pc:sldMk cId="3643987355" sldId="914"/>
            <ac:graphicFrameMk id="13" creationId="{80EE98F9-2451-AFF2-60A7-3EE295164933}"/>
          </ac:graphicFrameMkLst>
        </pc:graphicFrame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del mod">
          <ac:chgData name="Nguyen Chi Son" userId="606856d02e9d83ac" providerId="LiveId" clId="{535D56C2-29D4-4783-B3A8-BBBAFFA5C379}" dt="2022-07-06T13:50:38.356" v="7430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7-06T13:49:19.450" v="7415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7-06T13:52:20.135" v="7448"/>
          <ac:cxnSpMkLst>
            <pc:docMk/>
            <pc:sldMk cId="3643987355" sldId="914"/>
            <ac:cxnSpMk id="15" creationId="{AF469D1A-1275-FCA3-99CE-BE037925A384}"/>
          </ac:cxnSpMkLst>
        </pc:cxnChg>
        <pc:cxnChg chg="add mod">
          <ac:chgData name="Nguyen Chi Son" userId="606856d02e9d83ac" providerId="LiveId" clId="{535D56C2-29D4-4783-B3A8-BBBAFFA5C379}" dt="2022-07-06T13:52:20.135" v="7448"/>
          <ac:cxnSpMkLst>
            <pc:docMk/>
            <pc:sldMk cId="3643987355" sldId="914"/>
            <ac:cxnSpMk id="16" creationId="{530F5474-B14C-BFEF-51B3-AFCE5A999DFA}"/>
          </ac:cxnSpMkLst>
        </pc:cxn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7-06T13:28:20.077" v="6882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1.wmf"/><Relationship Id="rId5" Type="http://schemas.openxmlformats.org/officeDocument/2006/relationships/image" Target="../media/image22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27. Hiệu suất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Một em bé nặng 20 kg chơi cầu trượt từ tr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hái đứng yên ở đỉnh cầu trượt dài 4 m, nghiê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óc 4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ằm ngang. Khi đến chân cầ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ượt, tốc độ của em bé này là 3,2 m/s. Lấy gia tố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ọng trường là 10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ính độ lớn lực ma sát tác dụng vào em bé này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hiệu suất của quá trình chuyển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ành động năng của em bé này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2BC2F56-B5D2-8735-A51A-5E477BFEB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0022" y="242786"/>
            <a:ext cx="4349578" cy="2743200"/>
          </a:xfrm>
          <a:prstGeom prst="rect">
            <a:avLst/>
          </a:prstGeom>
        </p:spPr>
      </p:pic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407C8FF9-F086-A5F4-7969-1E391844AB21}"/>
              </a:ext>
            </a:extLst>
          </p:cNvPr>
          <p:cNvSpPr txBox="1">
            <a:spLocks/>
          </p:cNvSpPr>
          <p:nvPr/>
        </p:nvSpPr>
        <p:spPr>
          <a:xfrm>
            <a:off x="1524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Do có ma sát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12026ACF-9BCB-6A4F-ECBB-02BF296255C4}"/>
              </a:ext>
            </a:extLst>
          </p:cNvPr>
          <p:cNvSpPr txBox="1">
            <a:spLocks/>
          </p:cNvSpPr>
          <p:nvPr/>
        </p:nvSpPr>
        <p:spPr>
          <a:xfrm>
            <a:off x="21761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28" name="Google Shape;1794;p49">
            <a:extLst>
              <a:ext uri="{FF2B5EF4-FFF2-40B4-BE49-F238E27FC236}">
                <a16:creationId xmlns:a16="http://schemas.microsoft.com/office/drawing/2014/main" xmlns="" id="{2A1F86F2-B939-5FBA-9D4D-8B3D7BE45015}"/>
              </a:ext>
            </a:extLst>
          </p:cNvPr>
          <p:cNvSpPr txBox="1">
            <a:spLocks/>
          </p:cNvSpPr>
          <p:nvPr/>
        </p:nvSpPr>
        <p:spPr>
          <a:xfrm>
            <a:off x="81197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9" name="Google Shape;1794;p49">
            <a:extLst>
              <a:ext uri="{FF2B5EF4-FFF2-40B4-BE49-F238E27FC236}">
                <a16:creationId xmlns:a16="http://schemas.microsoft.com/office/drawing/2014/main" xmlns="" id="{1CD2A143-50CC-D7FA-BC18-E3B9BA01F7F5}"/>
              </a:ext>
            </a:extLst>
          </p:cNvPr>
          <p:cNvSpPr txBox="1">
            <a:spLocks/>
          </p:cNvSpPr>
          <p:nvPr/>
        </p:nvSpPr>
        <p:spPr>
          <a:xfrm>
            <a:off x="60960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Một phần năng lượng bị hao phí do ma sát nên: </a:t>
            </a: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80F3EBDA-CCEA-9DAE-883E-AAA46B02865C}"/>
              </a:ext>
            </a:extLst>
          </p:cNvPr>
          <p:cNvSpPr txBox="1">
            <a:spLocks/>
          </p:cNvSpPr>
          <p:nvPr/>
        </p:nvSpPr>
        <p:spPr>
          <a:xfrm>
            <a:off x="7623265" y="684400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</a:p>
        </p:txBody>
      </p:sp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EF3FE154-FABE-3F41-B6A9-76ABDF52F997}"/>
              </a:ext>
            </a:extLst>
          </p:cNvPr>
          <p:cNvSpPr txBox="1">
            <a:spLocks/>
          </p:cNvSpPr>
          <p:nvPr/>
        </p:nvSpPr>
        <p:spPr>
          <a:xfrm>
            <a:off x="11696668" y="2387698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A2734E9C-1C65-160C-A794-C4DD6C0C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97881"/>
              </p:ext>
            </p:extLst>
          </p:nvPr>
        </p:nvGraphicFramePr>
        <p:xfrm>
          <a:off x="69849" y="4279779"/>
          <a:ext cx="558641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A2734E9C-1C65-160C-A794-C4DD6C0C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49" y="4279779"/>
                        <a:ext cx="5586413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D3A44AE7-E340-4012-AB03-61F90C5F6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94286"/>
              </p:ext>
            </p:extLst>
          </p:nvPr>
        </p:nvGraphicFramePr>
        <p:xfrm>
          <a:off x="5656262" y="4554262"/>
          <a:ext cx="65627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3073320" imgH="1091880" progId="Equation.DSMT4">
                  <p:embed/>
                </p:oleObj>
              </mc:Choice>
              <mc:Fallback>
                <p:oleObj name="Equation" r:id="rId7" imgW="3073320" imgH="10918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D3A44AE7-E340-4012-AB03-61F90C5F6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6262" y="4554262"/>
                        <a:ext cx="6562725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xmlns="" id="{D3FEC3BE-0017-B039-E153-62A85E21DCAB}"/>
              </a:ext>
            </a:extLst>
          </p:cNvPr>
          <p:cNvCxnSpPr>
            <a:cxnSpLocks/>
          </p:cNvCxnSpPr>
          <p:nvPr/>
        </p:nvCxnSpPr>
        <p:spPr>
          <a:xfrm>
            <a:off x="8239433" y="857893"/>
            <a:ext cx="589935" cy="2949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55261226-5863-F128-B92C-D473E107ED10}"/>
              </a:ext>
            </a:extLst>
          </p:cNvPr>
          <p:cNvCxnSpPr>
            <a:cxnSpLocks/>
          </p:cNvCxnSpPr>
          <p:nvPr/>
        </p:nvCxnSpPr>
        <p:spPr>
          <a:xfrm flipH="1" flipV="1">
            <a:off x="7754310" y="634670"/>
            <a:ext cx="407237" cy="2036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09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Một em bé nặng 20 kg chơi cầu trượt từ tr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hái đứng yên ở đỉnh cầu trượt dài 4 m, nghiê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óc 4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ằm ngang. Khi đến chân cầ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ượt, tốc độ của em bé này là 3,2 m/s. Lấy gia tố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ọng trường là 10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ính độ lớn lực ma sát tác dụng vào em bé này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hiệu suất của quá trình chuyển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ành động năng của em bé này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2BC2F56-B5D2-8735-A51A-5E477BFEB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0022" y="242786"/>
            <a:ext cx="4349578" cy="2743200"/>
          </a:xfrm>
          <a:prstGeom prst="rect">
            <a:avLst/>
          </a:prstGeom>
        </p:spPr>
      </p:pic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407C8FF9-F086-A5F4-7969-1E391844AB21}"/>
              </a:ext>
            </a:extLst>
          </p:cNvPr>
          <p:cNvSpPr txBox="1">
            <a:spLocks/>
          </p:cNvSpPr>
          <p:nvPr/>
        </p:nvSpPr>
        <p:spPr>
          <a:xfrm>
            <a:off x="1524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Hiệu suất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12026ACF-9BCB-6A4F-ECBB-02BF296255C4}"/>
              </a:ext>
            </a:extLst>
          </p:cNvPr>
          <p:cNvSpPr txBox="1">
            <a:spLocks/>
          </p:cNvSpPr>
          <p:nvPr/>
        </p:nvSpPr>
        <p:spPr>
          <a:xfrm>
            <a:off x="21761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28" name="Google Shape;1794;p49">
            <a:extLst>
              <a:ext uri="{FF2B5EF4-FFF2-40B4-BE49-F238E27FC236}">
                <a16:creationId xmlns:a16="http://schemas.microsoft.com/office/drawing/2014/main" xmlns="" id="{2A1F86F2-B939-5FBA-9D4D-8B3D7BE45015}"/>
              </a:ext>
            </a:extLst>
          </p:cNvPr>
          <p:cNvSpPr txBox="1">
            <a:spLocks/>
          </p:cNvSpPr>
          <p:nvPr/>
        </p:nvSpPr>
        <p:spPr>
          <a:xfrm>
            <a:off x="81197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9" name="Google Shape;1794;p49">
            <a:extLst>
              <a:ext uri="{FF2B5EF4-FFF2-40B4-BE49-F238E27FC236}">
                <a16:creationId xmlns:a16="http://schemas.microsoft.com/office/drawing/2014/main" xmlns="" id="{1CD2A143-50CC-D7FA-BC18-E3B9BA01F7F5}"/>
              </a:ext>
            </a:extLst>
          </p:cNvPr>
          <p:cNvSpPr txBox="1">
            <a:spLocks/>
          </p:cNvSpPr>
          <p:nvPr/>
        </p:nvSpPr>
        <p:spPr>
          <a:xfrm>
            <a:off x="60960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Hiệu suất của quá trình chuyển thế năng thành động năng của em bé này là: </a:t>
            </a: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80F3EBDA-CCEA-9DAE-883E-AAA46B02865C}"/>
              </a:ext>
            </a:extLst>
          </p:cNvPr>
          <p:cNvSpPr txBox="1">
            <a:spLocks/>
          </p:cNvSpPr>
          <p:nvPr/>
        </p:nvSpPr>
        <p:spPr>
          <a:xfrm>
            <a:off x="7623265" y="449918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</a:p>
        </p:txBody>
      </p:sp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EF3FE154-FABE-3F41-B6A9-76ABDF52F997}"/>
              </a:ext>
            </a:extLst>
          </p:cNvPr>
          <p:cNvSpPr txBox="1">
            <a:spLocks/>
          </p:cNvSpPr>
          <p:nvPr/>
        </p:nvSpPr>
        <p:spPr>
          <a:xfrm>
            <a:off x="11696668" y="2387698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A2734E9C-1C65-160C-A794-C4DD6C0C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17109"/>
              </p:ext>
            </p:extLst>
          </p:nvPr>
        </p:nvGraphicFramePr>
        <p:xfrm>
          <a:off x="197208" y="4357688"/>
          <a:ext cx="26558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A2734E9C-1C65-160C-A794-C4DD6C0C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208" y="4357688"/>
                        <a:ext cx="265588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553B7037-7AC3-D20A-6D24-92F75C8BC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42735"/>
              </p:ext>
            </p:extLst>
          </p:nvPr>
        </p:nvGraphicFramePr>
        <p:xfrm>
          <a:off x="2711192" y="530507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553B7037-7AC3-D20A-6D24-92F75C8BC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192" y="5305078"/>
                        <a:ext cx="12477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5144ECC-A546-04F9-B963-5DCBC2CD1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39012"/>
              </p:ext>
            </p:extLst>
          </p:nvPr>
        </p:nvGraphicFramePr>
        <p:xfrm>
          <a:off x="2666875" y="3793354"/>
          <a:ext cx="1273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5144ECC-A546-04F9-B963-5DCBC2CD1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6875" y="3793354"/>
                        <a:ext cx="1273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82F8BD9A-521A-1711-6BC3-31BDDD1EBCF2}"/>
              </a:ext>
            </a:extLst>
          </p:cNvPr>
          <p:cNvCxnSpPr>
            <a:cxnSpLocks/>
          </p:cNvCxnSpPr>
          <p:nvPr/>
        </p:nvCxnSpPr>
        <p:spPr>
          <a:xfrm flipV="1">
            <a:off x="1757095" y="4003843"/>
            <a:ext cx="818636" cy="552896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B4F178FE-5764-C4CA-37BB-F138353801D9}"/>
              </a:ext>
            </a:extLst>
          </p:cNvPr>
          <p:cNvCxnSpPr>
            <a:cxnSpLocks/>
          </p:cNvCxnSpPr>
          <p:nvPr/>
        </p:nvCxnSpPr>
        <p:spPr>
          <a:xfrm>
            <a:off x="1978934" y="5241351"/>
            <a:ext cx="648314" cy="30661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F6736EA-BFD8-DA40-7105-EC56EF350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4462"/>
              </p:ext>
            </p:extLst>
          </p:nvPr>
        </p:nvGraphicFramePr>
        <p:xfrm>
          <a:off x="5710319" y="4537075"/>
          <a:ext cx="6396038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1" imgW="2997000" imgH="1091880" progId="Equation.DSMT4">
                  <p:embed/>
                </p:oleObj>
              </mc:Choice>
              <mc:Fallback>
                <p:oleObj name="Equation" r:id="rId11" imgW="2997000" imgH="1091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3F6736EA-BFD8-DA40-7105-EC56EF350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0319" y="4537075"/>
                        <a:ext cx="6396038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31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Hiệu suất của nhà máy điện dùng năng lượng mặt trời không bằng 1/3 hiệ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suất của nhà máy nhiệt điện. Tại sao người ta vẫn khuyến khích xây dựng nhà máy điện dùng năng lượng mặt trời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85F29DE6-4FB1-C3C7-E6D6-9DB676F46438}"/>
              </a:ext>
            </a:extLst>
          </p:cNvPr>
          <p:cNvSpPr txBox="1">
            <a:spLocks/>
          </p:cNvSpPr>
          <p:nvPr/>
        </p:nvSpPr>
        <p:spPr>
          <a:xfrm>
            <a:off x="5147915" y="153463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AF45806E-6E8C-95B8-C22E-D67189805AF5}"/>
              </a:ext>
            </a:extLst>
          </p:cNvPr>
          <p:cNvSpPr txBox="1">
            <a:spLocks/>
          </p:cNvSpPr>
          <p:nvPr/>
        </p:nvSpPr>
        <p:spPr>
          <a:xfrm>
            <a:off x="152400" y="1930476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nhà máy điện năng lượng mặt trời sử dụng năng lượng tái tạo là ánh sáng mặt trời, không gây ô nhiễm môi trường như nhà máy nhiệt điện sử dụng năng lượng hóa thạch (than đá) </a:t>
            </a:r>
          </a:p>
        </p:txBody>
      </p:sp>
    </p:spTree>
    <p:extLst>
      <p:ext uri="{BB962C8B-B14F-4D97-AF65-F5344CB8AC3E}">
        <p14:creationId xmlns:p14="http://schemas.microsoft.com/office/powerpoint/2010/main" val="274792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Một ô tô chuyển động với vận tốc 54 km/h có thể đi được đoạn đường dài ba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nhiêu khi tiêu thụ hết 60 lít xăng? Biết động cơ của ô tô có công suất 45 kW; hiệu suất 25%; 1 kg xăng đốt cháy hoàn toàn tỏa ra nhiệt lượng bằng 46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6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J/kg và khối lượng riêng của xăng là 7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22998F3B-7B80-99A9-D673-B4769CC9B44A}"/>
              </a:ext>
            </a:extLst>
          </p:cNvPr>
          <p:cNvSpPr txBox="1">
            <a:spLocks/>
          </p:cNvSpPr>
          <p:nvPr/>
        </p:nvSpPr>
        <p:spPr>
          <a:xfrm>
            <a:off x="152400" y="22109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ãng đườ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 = v.t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0F2DE7D5-7A02-1F34-6C84-B9B7DD595BEC}"/>
              </a:ext>
            </a:extLst>
          </p:cNvPr>
          <p:cNvSpPr txBox="1">
            <a:spLocks/>
          </p:cNvSpPr>
          <p:nvPr/>
        </p:nvSpPr>
        <p:spPr>
          <a:xfrm>
            <a:off x="2176115" y="18150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21A8EFF-1DE5-7ED3-47E1-4A667216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99171"/>
              </p:ext>
            </p:extLst>
          </p:nvPr>
        </p:nvGraphicFramePr>
        <p:xfrm>
          <a:off x="2970177" y="3278158"/>
          <a:ext cx="8413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21A8EFF-1DE5-7ED3-47E1-4A66721614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177" y="3278158"/>
                        <a:ext cx="8413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9A90A11D-E20F-827E-A116-9C4B185D4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34240"/>
              </p:ext>
            </p:extLst>
          </p:nvPr>
        </p:nvGraphicFramePr>
        <p:xfrm>
          <a:off x="4333875" y="3220510"/>
          <a:ext cx="1762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825480" imgH="406080" progId="Equation.DSMT4">
                  <p:embed/>
                </p:oleObj>
              </mc:Choice>
              <mc:Fallback>
                <p:oleObj name="Equation" r:id="rId6" imgW="82548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9A90A11D-E20F-827E-A116-9C4B185D4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3875" y="3220510"/>
                        <a:ext cx="17621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DFF1713-C04C-65D6-9EF1-D47E69BC4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83135"/>
              </p:ext>
            </p:extLst>
          </p:nvPr>
        </p:nvGraphicFramePr>
        <p:xfrm>
          <a:off x="3419700" y="4617461"/>
          <a:ext cx="18970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888840" imgH="215640" progId="Equation.DSMT4">
                  <p:embed/>
                </p:oleObj>
              </mc:Choice>
              <mc:Fallback>
                <p:oleObj name="Equation" r:id="rId8" imgW="88884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FDFF1713-C04C-65D6-9EF1-D47E69BC4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9700" y="4617461"/>
                        <a:ext cx="189706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0E62B5F-1EAF-B79E-1AC5-1C0A5531A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72533"/>
              </p:ext>
            </p:extLst>
          </p:nvPr>
        </p:nvGraphicFramePr>
        <p:xfrm>
          <a:off x="3671888" y="5645150"/>
          <a:ext cx="1138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80E62B5F-1EAF-B79E-1AC5-1C0A5531A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1888" y="5645150"/>
                        <a:ext cx="11382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5D04AEA9-30A3-5DAD-7A51-01DC4F4F2CFE}"/>
              </a:ext>
            </a:extLst>
          </p:cNvPr>
          <p:cNvCxnSpPr>
            <a:cxnSpLocks/>
          </p:cNvCxnSpPr>
          <p:nvPr/>
        </p:nvCxnSpPr>
        <p:spPr>
          <a:xfrm flipH="1">
            <a:off x="3356151" y="3109881"/>
            <a:ext cx="69428" cy="30970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3F1EDD5F-D238-BB2D-F5DF-082C94CEC435}"/>
              </a:ext>
            </a:extLst>
          </p:cNvPr>
          <p:cNvCxnSpPr>
            <a:cxnSpLocks/>
          </p:cNvCxnSpPr>
          <p:nvPr/>
        </p:nvCxnSpPr>
        <p:spPr>
          <a:xfrm>
            <a:off x="3811552" y="3547730"/>
            <a:ext cx="514642" cy="5317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9635DE29-4455-7535-D62B-44101FECA6D1}"/>
              </a:ext>
            </a:extLst>
          </p:cNvPr>
          <p:cNvCxnSpPr>
            <a:cxnSpLocks/>
          </p:cNvCxnSpPr>
          <p:nvPr/>
        </p:nvCxnSpPr>
        <p:spPr>
          <a:xfrm flipH="1">
            <a:off x="4562168" y="4005120"/>
            <a:ext cx="273882" cy="55305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9000E703-530D-EAFB-CDFC-ECF4DA43E3DB}"/>
              </a:ext>
            </a:extLst>
          </p:cNvPr>
          <p:cNvCxnSpPr>
            <a:cxnSpLocks/>
          </p:cNvCxnSpPr>
          <p:nvPr/>
        </p:nvCxnSpPr>
        <p:spPr>
          <a:xfrm flipH="1">
            <a:off x="4068873" y="5076249"/>
            <a:ext cx="116436" cy="47354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C0FCDC9A-4DAA-3C2A-DADF-4E9439532E10}"/>
              </a:ext>
            </a:extLst>
          </p:cNvPr>
          <p:cNvSpPr txBox="1">
            <a:spLocks/>
          </p:cNvSpPr>
          <p:nvPr/>
        </p:nvSpPr>
        <p:spPr>
          <a:xfrm>
            <a:off x="8119715" y="18150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34" name="Google Shape;1794;p49">
            <a:extLst>
              <a:ext uri="{FF2B5EF4-FFF2-40B4-BE49-F238E27FC236}">
                <a16:creationId xmlns:a16="http://schemas.microsoft.com/office/drawing/2014/main" xmlns="" id="{66041F0B-AF66-C9F9-7CA4-38B8D17CEF77}"/>
              </a:ext>
            </a:extLst>
          </p:cNvPr>
          <p:cNvSpPr txBox="1">
            <a:spLocks/>
          </p:cNvSpPr>
          <p:nvPr/>
        </p:nvSpPr>
        <p:spPr>
          <a:xfrm>
            <a:off x="6096000" y="22109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của 60 lít xăng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 = </a:t>
            </a:r>
            <a:r>
              <a:rPr lang="el-GR" sz="2500" kern="0">
                <a:solidFill>
                  <a:srgbClr val="F8F8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 = 700.0,06 = 42 (kg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hiệt lượng tỏa ra khi đốt 42 kg xăng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Q = m.46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6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42.46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6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93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6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(J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ông thực hiện được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hời gian xe chạy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765D9FD6-6128-B47D-D574-625622884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88970"/>
              </p:ext>
            </p:extLst>
          </p:nvPr>
        </p:nvGraphicFramePr>
        <p:xfrm>
          <a:off x="6424613" y="4092575"/>
          <a:ext cx="52879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2476440" imgH="685800" progId="Equation.DSMT4">
                  <p:embed/>
                </p:oleObj>
              </mc:Choice>
              <mc:Fallback>
                <p:oleObj name="Equation" r:id="rId12" imgW="2476440" imgH="685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765D9FD6-6128-B47D-D574-625622884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4613" y="4092575"/>
                        <a:ext cx="5287962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F88C623E-A2A5-E631-DEBA-9EE19C656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54918"/>
              </p:ext>
            </p:extLst>
          </p:nvPr>
        </p:nvGraphicFramePr>
        <p:xfrm>
          <a:off x="7008813" y="5761038"/>
          <a:ext cx="41195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4" imgW="1930320" imgH="419040" progId="Equation.DSMT4">
                  <p:embed/>
                </p:oleObj>
              </mc:Choice>
              <mc:Fallback>
                <p:oleObj name="Equation" r:id="rId14" imgW="1930320" imgH="419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F88C623E-A2A5-E631-DEBA-9EE19C656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08813" y="5761038"/>
                        <a:ext cx="411956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825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Một ô tô chuyển động với vận tốc 54 km/h có thể đi được đoạn đường dài ba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nhiêu khi tiêu thụ hết 60 lít xăng? Biết động cơ của ô tô có công suất 45 kW; hiệu suất 25%; 1 kg xăng đốt cháy hoàn toàn tỏa ra nhiệt lượng bằng 46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6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J/kg và khối lượng riêng của xăng là 7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C0FCDC9A-4DAA-3C2A-DADF-4E9439532E10}"/>
              </a:ext>
            </a:extLst>
          </p:cNvPr>
          <p:cNvSpPr txBox="1">
            <a:spLocks/>
          </p:cNvSpPr>
          <p:nvPr/>
        </p:nvSpPr>
        <p:spPr>
          <a:xfrm>
            <a:off x="8119715" y="18150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34" name="Google Shape;1794;p49">
            <a:extLst>
              <a:ext uri="{FF2B5EF4-FFF2-40B4-BE49-F238E27FC236}">
                <a16:creationId xmlns:a16="http://schemas.microsoft.com/office/drawing/2014/main" xmlns="" id="{66041F0B-AF66-C9F9-7CA4-38B8D17CEF77}"/>
              </a:ext>
            </a:extLst>
          </p:cNvPr>
          <p:cNvSpPr txBox="1">
            <a:spLocks/>
          </p:cNvSpPr>
          <p:nvPr/>
        </p:nvSpPr>
        <p:spPr>
          <a:xfrm>
            <a:off x="6096000" y="22109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ãng đường xe đi được là: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F88C623E-A2A5-E631-DEBA-9EE19C656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422857"/>
              </p:ext>
            </p:extLst>
          </p:nvPr>
        </p:nvGraphicFramePr>
        <p:xfrm>
          <a:off x="6723896" y="2900761"/>
          <a:ext cx="45243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120760" imgH="660240" progId="Equation.DSMT4">
                  <p:embed/>
                </p:oleObj>
              </mc:Choice>
              <mc:Fallback>
                <p:oleObj name="Equation" r:id="rId4" imgW="2120760" imgH="660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F88C623E-A2A5-E631-DEBA-9EE19C656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3896" y="2900761"/>
                        <a:ext cx="4524375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07EF5C9F-62E9-1607-B6B3-D3CA6311D5DC}"/>
              </a:ext>
            </a:extLst>
          </p:cNvPr>
          <p:cNvSpPr txBox="1">
            <a:spLocks/>
          </p:cNvSpPr>
          <p:nvPr/>
        </p:nvSpPr>
        <p:spPr>
          <a:xfrm>
            <a:off x="152400" y="22109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ãng đườ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 = v.t </a:t>
            </a:r>
          </a:p>
        </p:txBody>
      </p:sp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A0D4AC8A-8CE8-015F-2FA7-847B1798B7C2}"/>
              </a:ext>
            </a:extLst>
          </p:cNvPr>
          <p:cNvSpPr txBox="1">
            <a:spLocks/>
          </p:cNvSpPr>
          <p:nvPr/>
        </p:nvSpPr>
        <p:spPr>
          <a:xfrm>
            <a:off x="2176115" y="18150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805C07A4-1C41-6999-D304-A9C6B3799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24407"/>
              </p:ext>
            </p:extLst>
          </p:nvPr>
        </p:nvGraphicFramePr>
        <p:xfrm>
          <a:off x="2970177" y="3278158"/>
          <a:ext cx="8413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805C07A4-1C41-6999-D304-A9C6B37996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0177" y="3278158"/>
                        <a:ext cx="8413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CFE568E5-B050-4464-5391-1787395A6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72517"/>
              </p:ext>
            </p:extLst>
          </p:nvPr>
        </p:nvGraphicFramePr>
        <p:xfrm>
          <a:off x="4333875" y="3220510"/>
          <a:ext cx="1762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8" imgW="825480" imgH="406080" progId="Equation.DSMT4">
                  <p:embed/>
                </p:oleObj>
              </mc:Choice>
              <mc:Fallback>
                <p:oleObj name="Equation" r:id="rId8" imgW="825480" imgH="4060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CFE568E5-B050-4464-5391-1787395A6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875" y="3220510"/>
                        <a:ext cx="17621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AA054B43-5BCE-D010-D109-F0D560C8E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51009"/>
              </p:ext>
            </p:extLst>
          </p:nvPr>
        </p:nvGraphicFramePr>
        <p:xfrm>
          <a:off x="3419700" y="4617461"/>
          <a:ext cx="18970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888840" imgH="215640" progId="Equation.DSMT4">
                  <p:embed/>
                </p:oleObj>
              </mc:Choice>
              <mc:Fallback>
                <p:oleObj name="Equation" r:id="rId10" imgW="888840" imgH="2156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AA054B43-5BCE-D010-D109-F0D560C8E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700" y="4617461"/>
                        <a:ext cx="189706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E9577958-15AD-A82B-D08A-E10FE3DD1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95161"/>
              </p:ext>
            </p:extLst>
          </p:nvPr>
        </p:nvGraphicFramePr>
        <p:xfrm>
          <a:off x="3659311" y="5684731"/>
          <a:ext cx="1165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2" imgW="545760" imgH="152280" progId="Equation.DSMT4">
                  <p:embed/>
                </p:oleObj>
              </mc:Choice>
              <mc:Fallback>
                <p:oleObj name="Equation" r:id="rId12" imgW="545760" imgH="152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E9577958-15AD-A82B-D08A-E10FE3DD1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9311" y="5684731"/>
                        <a:ext cx="11652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297EDEC8-6346-EE10-A9DD-0408A29DDFA1}"/>
              </a:ext>
            </a:extLst>
          </p:cNvPr>
          <p:cNvCxnSpPr>
            <a:cxnSpLocks/>
          </p:cNvCxnSpPr>
          <p:nvPr/>
        </p:nvCxnSpPr>
        <p:spPr>
          <a:xfrm flipH="1">
            <a:off x="3356151" y="3109881"/>
            <a:ext cx="69428" cy="30970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C12845B8-2A76-A2F5-9902-83E27E5D61FF}"/>
              </a:ext>
            </a:extLst>
          </p:cNvPr>
          <p:cNvCxnSpPr>
            <a:cxnSpLocks/>
          </p:cNvCxnSpPr>
          <p:nvPr/>
        </p:nvCxnSpPr>
        <p:spPr>
          <a:xfrm>
            <a:off x="3811552" y="3547730"/>
            <a:ext cx="514642" cy="5317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xmlns="" id="{0FC0BE62-91A3-2BCA-F422-1F3D43CEDEBF}"/>
              </a:ext>
            </a:extLst>
          </p:cNvPr>
          <p:cNvCxnSpPr>
            <a:cxnSpLocks/>
          </p:cNvCxnSpPr>
          <p:nvPr/>
        </p:nvCxnSpPr>
        <p:spPr>
          <a:xfrm flipH="1">
            <a:off x="4562168" y="4005120"/>
            <a:ext cx="273882" cy="55305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764AC136-0728-CBAA-5473-4BEDC2ED0458}"/>
              </a:ext>
            </a:extLst>
          </p:cNvPr>
          <p:cNvCxnSpPr>
            <a:cxnSpLocks/>
          </p:cNvCxnSpPr>
          <p:nvPr/>
        </p:nvCxnSpPr>
        <p:spPr>
          <a:xfrm flipH="1">
            <a:off x="4068873" y="5076249"/>
            <a:ext cx="116436" cy="47354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714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ăng lượng có ích và năng lượng hao phí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6817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năng lượng được chuyển từ dạng này sang dạng khác, từ vật này sang vật khác thì luôn có một phần bị hao phí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xmlns="" id="{957C37AD-3F43-5E69-5E91-49F369A46297}"/>
              </a:ext>
            </a:extLst>
          </p:cNvPr>
          <p:cNvSpPr txBox="1">
            <a:spLocks/>
          </p:cNvSpPr>
          <p:nvPr/>
        </p:nvSpPr>
        <p:spPr>
          <a:xfrm>
            <a:off x="7499967" y="3118761"/>
            <a:ext cx="361151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iện năng chuyển thành </a:t>
            </a: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quang năng (có ích) 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à </a:t>
            </a: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năng (hao phí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B695617-3D3B-B39F-ACE8-592A4256EC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4159" y="1285938"/>
            <a:ext cx="5428951" cy="548640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8215137F-FEB0-AE53-80E0-DA1C13AB2E01}"/>
              </a:ext>
            </a:extLst>
          </p:cNvPr>
          <p:cNvCxnSpPr>
            <a:cxnSpLocks/>
          </p:cNvCxnSpPr>
          <p:nvPr/>
        </p:nvCxnSpPr>
        <p:spPr>
          <a:xfrm flipV="1">
            <a:off x="3650795" y="2569185"/>
            <a:ext cx="0" cy="914400"/>
          </a:xfrm>
          <a:prstGeom prst="straightConnector1">
            <a:avLst/>
          </a:prstGeom>
          <a:ln w="762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D70BBD8F-0A6B-04B5-B6CF-B51C6DBE2C58}"/>
              </a:ext>
            </a:extLst>
          </p:cNvPr>
          <p:cNvCxnSpPr>
            <a:cxnSpLocks/>
          </p:cNvCxnSpPr>
          <p:nvPr/>
        </p:nvCxnSpPr>
        <p:spPr>
          <a:xfrm flipH="1" flipV="1">
            <a:off x="1664159" y="4448238"/>
            <a:ext cx="914400" cy="0"/>
          </a:xfrm>
          <a:prstGeom prst="straightConnector1">
            <a:avLst/>
          </a:prstGeom>
          <a:ln w="762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27D372BF-EAE0-4FE1-730A-13B66AD15E99}"/>
              </a:ext>
            </a:extLst>
          </p:cNvPr>
          <p:cNvCxnSpPr>
            <a:cxnSpLocks/>
          </p:cNvCxnSpPr>
          <p:nvPr/>
        </p:nvCxnSpPr>
        <p:spPr>
          <a:xfrm flipV="1">
            <a:off x="4660445" y="4362513"/>
            <a:ext cx="914400" cy="0"/>
          </a:xfrm>
          <a:prstGeom prst="straightConnector1">
            <a:avLst/>
          </a:prstGeom>
          <a:ln w="762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F670E8E9-1FE8-1320-4B9E-ADECB992EBA2}"/>
              </a:ext>
            </a:extLst>
          </p:cNvPr>
          <p:cNvCxnSpPr>
            <a:cxnSpLocks/>
          </p:cNvCxnSpPr>
          <p:nvPr/>
        </p:nvCxnSpPr>
        <p:spPr>
          <a:xfrm flipH="1" flipV="1">
            <a:off x="2071016" y="3118761"/>
            <a:ext cx="685800" cy="685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5E15B4EE-33B9-906E-FB9C-2AB18FDC344F}"/>
              </a:ext>
            </a:extLst>
          </p:cNvPr>
          <p:cNvCxnSpPr>
            <a:cxnSpLocks/>
          </p:cNvCxnSpPr>
          <p:nvPr/>
        </p:nvCxnSpPr>
        <p:spPr>
          <a:xfrm flipV="1">
            <a:off x="4431845" y="3118761"/>
            <a:ext cx="685800" cy="685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CC67658F-CC40-AB4D-A756-2769C1266268}"/>
              </a:ext>
            </a:extLst>
          </p:cNvPr>
          <p:cNvCxnSpPr>
            <a:cxnSpLocks/>
          </p:cNvCxnSpPr>
          <p:nvPr/>
        </p:nvCxnSpPr>
        <p:spPr>
          <a:xfrm flipH="1">
            <a:off x="2012494" y="5091916"/>
            <a:ext cx="685800" cy="685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1519A998-704F-5BDD-C338-5094C0D745F9}"/>
              </a:ext>
            </a:extLst>
          </p:cNvPr>
          <p:cNvCxnSpPr>
            <a:cxnSpLocks/>
          </p:cNvCxnSpPr>
          <p:nvPr/>
        </p:nvCxnSpPr>
        <p:spPr>
          <a:xfrm>
            <a:off x="4552802" y="5058577"/>
            <a:ext cx="685800" cy="685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DDC2D138-1FEF-75A5-3890-173195541351}"/>
              </a:ext>
            </a:extLst>
          </p:cNvPr>
          <p:cNvSpPr txBox="1">
            <a:spLocks/>
          </p:cNvSpPr>
          <p:nvPr/>
        </p:nvSpPr>
        <p:spPr>
          <a:xfrm>
            <a:off x="2963458" y="1927233"/>
            <a:ext cx="146838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nh sáng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DD25141A-08FF-C8ED-E3CE-0F7386DD5C94}"/>
              </a:ext>
            </a:extLst>
          </p:cNvPr>
          <p:cNvSpPr txBox="1">
            <a:spLocks/>
          </p:cNvSpPr>
          <p:nvPr/>
        </p:nvSpPr>
        <p:spPr>
          <a:xfrm>
            <a:off x="5574845" y="4041537"/>
            <a:ext cx="146838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nh sáng 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CB4CFE27-DC55-D310-024F-9CE9C11A5C90}"/>
              </a:ext>
            </a:extLst>
          </p:cNvPr>
          <p:cNvSpPr txBox="1">
            <a:spLocks/>
          </p:cNvSpPr>
          <p:nvPr/>
        </p:nvSpPr>
        <p:spPr>
          <a:xfrm>
            <a:off x="195772" y="4127262"/>
            <a:ext cx="146838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nh sáng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C3F755C4-AB83-9927-C4C4-FDE307D2D26C}"/>
              </a:ext>
            </a:extLst>
          </p:cNvPr>
          <p:cNvSpPr txBox="1">
            <a:spLocks/>
          </p:cNvSpPr>
          <p:nvPr/>
        </p:nvSpPr>
        <p:spPr>
          <a:xfrm>
            <a:off x="1485420" y="5751358"/>
            <a:ext cx="105414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</a:t>
            </a:r>
          </a:p>
        </p:txBody>
      </p:sp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E679691D-F176-1850-14A2-497F215B800F}"/>
              </a:ext>
            </a:extLst>
          </p:cNvPr>
          <p:cNvSpPr txBox="1">
            <a:spLocks/>
          </p:cNvSpPr>
          <p:nvPr/>
        </p:nvSpPr>
        <p:spPr>
          <a:xfrm>
            <a:off x="4895702" y="5798488"/>
            <a:ext cx="105414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01DFB49F-829E-3DAF-0482-4D27C58AF1BA}"/>
              </a:ext>
            </a:extLst>
          </p:cNvPr>
          <p:cNvSpPr txBox="1">
            <a:spLocks/>
          </p:cNvSpPr>
          <p:nvPr/>
        </p:nvSpPr>
        <p:spPr>
          <a:xfrm>
            <a:off x="4774745" y="2483666"/>
            <a:ext cx="105414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</a:t>
            </a:r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92B353A5-963B-03E6-C777-1EDB4357F44B}"/>
              </a:ext>
            </a:extLst>
          </p:cNvPr>
          <p:cNvSpPr txBox="1">
            <a:spLocks/>
          </p:cNvSpPr>
          <p:nvPr/>
        </p:nvSpPr>
        <p:spPr>
          <a:xfrm>
            <a:off x="1443067" y="2452794"/>
            <a:ext cx="105414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</a:t>
            </a:r>
          </a:p>
        </p:txBody>
      </p:sp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Hãy trả lời các câu hỏi sau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Xác định năng lượng có ích và năng lượ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ao phí khi chơi thể tha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) Nếu chơi thể thao trong thời tiết lạnh thì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hiệt năng mà cơ thể tỏa ra có được xem là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ượng có ích không? Vì sao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301158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3407423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Năng lượng có ích: động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ăng lượng hao phí: nhiệt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hiệt năng có thể coi là năng lượng có ích. Vì nó giúp cơ thể ấm lên trong thời tiết lạnh </a:t>
            </a:r>
          </a:p>
        </p:txBody>
      </p:sp>
      <p:pic>
        <p:nvPicPr>
          <p:cNvPr id="1026" name="Picture 2" descr="Trẻ cần lưu ý gì khi chơi thể thao? - BaoHaiDuong">
            <a:extLst>
              <a:ext uri="{FF2B5EF4-FFF2-40B4-BE49-F238E27FC236}">
                <a16:creationId xmlns:a16="http://schemas.microsoft.com/office/drawing/2014/main" xmlns="" id="{02A6A26F-AE2A-AD6F-38C1-8C919AF06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480" y="200043"/>
            <a:ext cx="438912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007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Trong động cơ ô tô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hạy bằng xăng và tro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quạt điện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Có những sự chuyể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óa năng lượng nào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) Trong số những d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ăng lượng tạo thành, d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ăng lượng nào là có ích, dạng năng lượng nào là hao phí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333604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373188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cơ ô tô: Hóa năng -&gt; điện năng, động năng, nhiệt năng, quang năng, năng lượng â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ạt điện: điện năng -&gt; động năng và nhiệt năng </a:t>
            </a:r>
          </a:p>
        </p:txBody>
      </p:sp>
      <p:pic>
        <p:nvPicPr>
          <p:cNvPr id="2052" name="Picture 4" descr="Bảng giá xe Ô Tô năm 2022 ở Việt Nam chi tiết và đầy đủ các hãng">
            <a:extLst>
              <a:ext uri="{FF2B5EF4-FFF2-40B4-BE49-F238E27FC236}">
                <a16:creationId xmlns:a16="http://schemas.microsoft.com/office/drawing/2014/main" xmlns="" id="{A86ED9B1-FFB3-E5E0-BE3A-5DE40B0E8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599" y="206932"/>
            <a:ext cx="487680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Quạt điện Senko mẫu mới BX1212 tiện lợi cao cấp màu ngẫu nhiên - Hàng Chính  Hãng | Huy Tưởng Tphcm | Tiki">
            <a:extLst>
              <a:ext uri="{FF2B5EF4-FFF2-40B4-BE49-F238E27FC236}">
                <a16:creationId xmlns:a16="http://schemas.microsoft.com/office/drawing/2014/main" xmlns="" id="{6B25971B-DBA9-FB92-AE01-BE5C7A315A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175284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C1C1996-2C9E-5F86-1485-3BD812F33377}"/>
              </a:ext>
            </a:extLst>
          </p:cNvPr>
          <p:cNvSpPr txBox="1">
            <a:spLocks/>
          </p:cNvSpPr>
          <p:nvPr/>
        </p:nvSpPr>
        <p:spPr>
          <a:xfrm>
            <a:off x="6096000" y="373188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Động cơ ô tô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+ Năng lượng có ích: động năng, quang năng, năng lượng âm (tiếng còi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+ Năng lượng hao phí: nhiệt năng, năng lượng âm (tiếng ồn động cơ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ạt điện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+ Năng lượng có ích: động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+ Năng lượng hao phí: nhiệt năng </a:t>
            </a:r>
          </a:p>
        </p:txBody>
      </p:sp>
    </p:spTree>
    <p:extLst>
      <p:ext uri="{BB962C8B-B14F-4D97-AF65-F5344CB8AC3E}">
        <p14:creationId xmlns:p14="http://schemas.microsoft.com/office/powerpoint/2010/main" val="17641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Xác định năng lượng có ích và năng lượng hao phí trong các trường hợp dướ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ây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Acquy khi nạp điệ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b) Acquy khi phóng điệ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c) Sử dụng ròng rọc để kéo vật nặng lên ca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d) Bếp điện khi đang hoạt động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280826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3204105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Năng lượng có ích: điện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ăng lượng hao phí: nhiệt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ăng lượng có ích: điện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ăng lượng hao phí: nhiệt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) Năng lượng có ích: cơ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ăng lượng hao phí: nhiệt năng (do ma sát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d) Năng lượng có ích: nhiệt năng truyền cho nồ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Năng lượng hao phí: nhiệt năng tỏa ra môi trường </a:t>
            </a:r>
          </a:p>
        </p:txBody>
      </p:sp>
    </p:spTree>
    <p:extLst>
      <p:ext uri="{BB962C8B-B14F-4D97-AF65-F5344CB8AC3E}">
        <p14:creationId xmlns:p14="http://schemas.microsoft.com/office/powerpoint/2010/main" val="322922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iệu suất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3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iệu suất là tỉ lệ giữa năng lượng có ích và năng lượng toàn phần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3DE31332-5924-09BF-B3C0-11F1E9368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56041"/>
              </p:ext>
            </p:extLst>
          </p:nvPr>
        </p:nvGraphicFramePr>
        <p:xfrm>
          <a:off x="832644" y="1090613"/>
          <a:ext cx="1052671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009600" imgH="482400" progId="Equation.DSMT4">
                  <p:embed/>
                </p:oleObj>
              </mc:Choice>
              <mc:Fallback>
                <p:oleObj name="Equation" r:id="rId4" imgW="300960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3DE31332-5924-09BF-B3C0-11F1E9368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644" y="1090613"/>
                        <a:ext cx="1052671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Một em bé nặng 20 kg chơi cầu trượt từ tr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hái đứng yên ở đỉnh cầu trượt dài 4 m, nghiê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óc 4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ằm ngang. Khi đến chân cầ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ượt, tốc độ của em bé này là 3,2 m/s. Lấy gia tố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ọng trường là 10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ính độ lớn lực ma sát tác dụng vào em bé này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hiệu suất của quá trình chuyển thế nă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ành động năng của em bé này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2BC2F56-B5D2-8735-A51A-5E477BFEBD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0022" y="242786"/>
            <a:ext cx="4349578" cy="2743200"/>
          </a:xfrm>
          <a:prstGeom prst="rect">
            <a:avLst/>
          </a:prstGeom>
        </p:spPr>
      </p:pic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407C8FF9-F086-A5F4-7969-1E391844AB21}"/>
              </a:ext>
            </a:extLst>
          </p:cNvPr>
          <p:cNvSpPr txBox="1">
            <a:spLocks/>
          </p:cNvSpPr>
          <p:nvPr/>
        </p:nvSpPr>
        <p:spPr>
          <a:xfrm>
            <a:off x="1524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Do có ma sát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12026ACF-9BCB-6A4F-ECBB-02BF296255C4}"/>
              </a:ext>
            </a:extLst>
          </p:cNvPr>
          <p:cNvSpPr txBox="1">
            <a:spLocks/>
          </p:cNvSpPr>
          <p:nvPr/>
        </p:nvSpPr>
        <p:spPr>
          <a:xfrm>
            <a:off x="21761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28" name="Google Shape;1794;p49">
            <a:extLst>
              <a:ext uri="{FF2B5EF4-FFF2-40B4-BE49-F238E27FC236}">
                <a16:creationId xmlns:a16="http://schemas.microsoft.com/office/drawing/2014/main" xmlns="" id="{2A1F86F2-B939-5FBA-9D4D-8B3D7BE45015}"/>
              </a:ext>
            </a:extLst>
          </p:cNvPr>
          <p:cNvSpPr txBox="1">
            <a:spLocks/>
          </p:cNvSpPr>
          <p:nvPr/>
        </p:nvSpPr>
        <p:spPr>
          <a:xfrm>
            <a:off x="8119715" y="33194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9" name="Google Shape;1794;p49">
            <a:extLst>
              <a:ext uri="{FF2B5EF4-FFF2-40B4-BE49-F238E27FC236}">
                <a16:creationId xmlns:a16="http://schemas.microsoft.com/office/drawing/2014/main" xmlns="" id="{1CD2A143-50CC-D7FA-BC18-E3B9BA01F7F5}"/>
              </a:ext>
            </a:extLst>
          </p:cNvPr>
          <p:cNvSpPr txBox="1">
            <a:spLocks/>
          </p:cNvSpPr>
          <p:nvPr/>
        </p:nvSpPr>
        <p:spPr>
          <a:xfrm>
            <a:off x="6096000" y="37152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Chọn mốc thế năng tại mặt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ột phần năng lượng bị hao phí do ma sát nên: </a:t>
            </a:r>
          </a:p>
        </p:txBody>
      </p:sp>
      <p:sp>
        <p:nvSpPr>
          <p:cNvPr id="33" name="Google Shape;1794;p49">
            <a:extLst>
              <a:ext uri="{FF2B5EF4-FFF2-40B4-BE49-F238E27FC236}">
                <a16:creationId xmlns:a16="http://schemas.microsoft.com/office/drawing/2014/main" xmlns="" id="{EF3FE154-FABE-3F41-B6A9-76ABDF52F997}"/>
              </a:ext>
            </a:extLst>
          </p:cNvPr>
          <p:cNvSpPr txBox="1">
            <a:spLocks/>
          </p:cNvSpPr>
          <p:nvPr/>
        </p:nvSpPr>
        <p:spPr>
          <a:xfrm>
            <a:off x="11696668" y="2387698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D3A44AE7-E340-4012-AB03-61F90C5F6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44865"/>
              </p:ext>
            </p:extLst>
          </p:nvPr>
        </p:nvGraphicFramePr>
        <p:xfrm>
          <a:off x="6273800" y="5069632"/>
          <a:ext cx="558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616120" imgH="507960" progId="Equation.DSMT4">
                  <p:embed/>
                </p:oleObj>
              </mc:Choice>
              <mc:Fallback>
                <p:oleObj name="Equation" r:id="rId5" imgW="2616120" imgH="5079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D3A44AE7-E340-4012-AB03-61F90C5F6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3800" y="5069632"/>
                        <a:ext cx="558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80EE98F9-2451-AFF2-60A7-3EE295164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85736"/>
              </p:ext>
            </p:extLst>
          </p:nvPr>
        </p:nvGraphicFramePr>
        <p:xfrm>
          <a:off x="69849" y="4279779"/>
          <a:ext cx="558641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2616120" imgH="749160" progId="Equation.DSMT4">
                  <p:embed/>
                </p:oleObj>
              </mc:Choice>
              <mc:Fallback>
                <p:oleObj name="Equation" r:id="rId7" imgW="2616120" imgH="749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0EE98F9-2451-AFF2-60A7-3EE295164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49" y="4279779"/>
                        <a:ext cx="5586413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4DCB7D24-725B-830C-5B8A-9E9278260CDE}"/>
              </a:ext>
            </a:extLst>
          </p:cNvPr>
          <p:cNvSpPr txBox="1">
            <a:spLocks/>
          </p:cNvSpPr>
          <p:nvPr/>
        </p:nvSpPr>
        <p:spPr>
          <a:xfrm>
            <a:off x="7623265" y="684400"/>
            <a:ext cx="40968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F00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AF469D1A-1275-FCA3-99CE-BE037925A384}"/>
              </a:ext>
            </a:extLst>
          </p:cNvPr>
          <p:cNvCxnSpPr>
            <a:cxnSpLocks/>
          </p:cNvCxnSpPr>
          <p:nvPr/>
        </p:nvCxnSpPr>
        <p:spPr>
          <a:xfrm>
            <a:off x="8239433" y="857893"/>
            <a:ext cx="589935" cy="2949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530F5474-B14C-BFEF-51B3-AFCE5A999DFA}"/>
              </a:ext>
            </a:extLst>
          </p:cNvPr>
          <p:cNvCxnSpPr>
            <a:cxnSpLocks/>
          </p:cNvCxnSpPr>
          <p:nvPr/>
        </p:nvCxnSpPr>
        <p:spPr>
          <a:xfrm flipH="1" flipV="1">
            <a:off x="7754310" y="634670"/>
            <a:ext cx="407237" cy="2036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52</TotalTime>
  <Words>1147</Words>
  <PresentationFormat>Widescreen</PresentationFormat>
  <Paragraphs>128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Times New Roman</vt:lpstr>
      <vt:lpstr>Office Theme</vt:lpstr>
      <vt:lpstr>Dinsey Cute Animals Newsletter by Slidesgo</vt:lpstr>
      <vt:lpstr>Equation</vt:lpstr>
      <vt:lpstr>PowerPoint Presentation</vt:lpstr>
      <vt:lpstr>Năng lượng có ích và năng lượng hao phí </vt:lpstr>
      <vt:lpstr>Khi năng lượng được chuyển từ dạng này sang dạng khác, từ vật này sang vật khác thì luôn có một phần bị hao phí </vt:lpstr>
      <vt:lpstr>PowerPoint Presentation</vt:lpstr>
      <vt:lpstr>PowerPoint Presentation</vt:lpstr>
      <vt:lpstr>PowerPoint Presentation</vt:lpstr>
      <vt:lpstr>Hiệu suất </vt:lpstr>
      <vt:lpstr>Hiệu suất là tỉ lệ giữa năng lượng có ích và năng lượng toàn phầ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50:49Z</dcterms:modified>
</cp:coreProperties>
</file>